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7090" w:rsidRDefault="00A17090" w:rsidP="00A17090">
      <w:pPr>
        <w:tabs>
          <w:tab w:val="left" w:pos="1905"/>
        </w:tabs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3B1EAC" wp14:editId="0F14B71B">
                <wp:simplePos x="0" y="0"/>
                <wp:positionH relativeFrom="column">
                  <wp:posOffset>2463165</wp:posOffset>
                </wp:positionH>
                <wp:positionV relativeFrom="paragraph">
                  <wp:posOffset>127635</wp:posOffset>
                </wp:positionV>
                <wp:extent cx="0" cy="476250"/>
                <wp:effectExtent l="0" t="0" r="19050" b="19050"/>
                <wp:wrapNone/>
                <wp:docPr id="7" name="Прямая соединительная линия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6778CB" id="Прямая соединительная линия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3.95pt,10.05pt" to="193.95pt,4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C13BC9" wp14:editId="181F519C">
                <wp:simplePos x="0" y="0"/>
                <wp:positionH relativeFrom="column">
                  <wp:posOffset>2434590</wp:posOffset>
                </wp:positionH>
                <wp:positionV relativeFrom="paragraph">
                  <wp:posOffset>127635</wp:posOffset>
                </wp:positionV>
                <wp:extent cx="819150" cy="0"/>
                <wp:effectExtent l="0" t="0" r="19050" b="19050"/>
                <wp:wrapNone/>
                <wp:docPr id="6" name="Прямая соединительная линия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91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E0B7FE" id="Прямая соединительная линия 6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7pt,10.05pt" to="256.2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8A7B02" wp14:editId="4F9DAB15">
                <wp:simplePos x="0" y="0"/>
                <wp:positionH relativeFrom="column">
                  <wp:posOffset>2434590</wp:posOffset>
                </wp:positionH>
                <wp:positionV relativeFrom="paragraph">
                  <wp:posOffset>108585</wp:posOffset>
                </wp:positionV>
                <wp:extent cx="45719" cy="45719"/>
                <wp:effectExtent l="0" t="0" r="12065" b="12065"/>
                <wp:wrapNone/>
                <wp:docPr id="4" name="Блок-схема: узе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3476138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Блок-схема: узел 4" o:spid="_x0000_s1026" type="#_x0000_t120" style="position:absolute;margin-left:191.7pt;margin-top:8.55pt;width:3.6pt;height:3.6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" fillcolor="black [3200]" strokecolor="black [1600]" strokeweight="1pt">
                <v:stroke joinstyle="miter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B916AC" wp14:editId="4DA7C0B7">
                <wp:simplePos x="0" y="0"/>
                <wp:positionH relativeFrom="column">
                  <wp:posOffset>1463039</wp:posOffset>
                </wp:positionH>
                <wp:positionV relativeFrom="paragraph">
                  <wp:posOffset>118111</wp:posOffset>
                </wp:positionV>
                <wp:extent cx="1019175" cy="0"/>
                <wp:effectExtent l="0" t="0" r="28575" b="190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91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ED598E" id="Прямая соединительная линия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2pt,9.3pt" to="195.4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990C9D" wp14:editId="0585BE9A">
                <wp:simplePos x="0" y="0"/>
                <wp:positionH relativeFrom="column">
                  <wp:posOffset>967740</wp:posOffset>
                </wp:positionH>
                <wp:positionV relativeFrom="paragraph">
                  <wp:posOffset>41910</wp:posOffset>
                </wp:positionV>
                <wp:extent cx="504825" cy="123825"/>
                <wp:effectExtent l="0" t="0" r="28575" b="28575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825" cy="1238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040EAB" id="Прямоугольник 2" o:spid="_x0000_s1026" style="position:absolute;margin-left:76.2pt;margin-top:3.3pt;width:39.75pt;height:9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" fillcolor="white [3201]" strokecolor="black [3200]" strokeweight="1pt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EDCC12" wp14:editId="1BBABC3D">
                <wp:simplePos x="0" y="0"/>
                <wp:positionH relativeFrom="column">
                  <wp:posOffset>-175260</wp:posOffset>
                </wp:positionH>
                <wp:positionV relativeFrom="paragraph">
                  <wp:posOffset>99060</wp:posOffset>
                </wp:positionV>
                <wp:extent cx="1123950" cy="0"/>
                <wp:effectExtent l="0" t="0" r="19050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239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6CC5D4" id="Прямая соединительная линия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3.8pt,7.8pt" to="74.7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" strokecolor="black [3200]" strokeweight=".5pt">
                <v:stroke joinstyle="miter"/>
              </v:line>
            </w:pict>
          </mc:Fallback>
        </mc:AlternateContent>
      </w:r>
      <w:r>
        <w:tab/>
      </w:r>
    </w:p>
    <w:p w:rsidR="00A17090" w:rsidRDefault="00A17090" w:rsidP="00A17090">
      <w:pPr>
        <w:tabs>
          <w:tab w:val="left" w:pos="1905"/>
        </w:tabs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A49A406" wp14:editId="362644F6">
                <wp:simplePos x="0" y="0"/>
                <wp:positionH relativeFrom="column">
                  <wp:posOffset>2148839</wp:posOffset>
                </wp:positionH>
                <wp:positionV relativeFrom="paragraph">
                  <wp:posOffset>1889760</wp:posOffset>
                </wp:positionV>
                <wp:extent cx="0" cy="171450"/>
                <wp:effectExtent l="0" t="0" r="19050" b="19050"/>
                <wp:wrapNone/>
                <wp:docPr id="22" name="Прямая соединительная лини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14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3E5D28" id="Прямая соединительная линия 22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2pt,148.8pt" to="169.2pt,16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333F48" wp14:editId="5A0F9575">
                <wp:simplePos x="0" y="0"/>
                <wp:positionH relativeFrom="column">
                  <wp:posOffset>-118110</wp:posOffset>
                </wp:positionH>
                <wp:positionV relativeFrom="paragraph">
                  <wp:posOffset>2023110</wp:posOffset>
                </wp:positionV>
                <wp:extent cx="3543300" cy="19050"/>
                <wp:effectExtent l="0" t="0" r="19050" b="19050"/>
                <wp:wrapNone/>
                <wp:docPr id="23" name="Прямая соединительная линия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4330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690ADD" id="Прямая соединительная линия 2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3pt,159.3pt" to="269.7pt,1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210D92A" wp14:editId="7B67E231">
                <wp:simplePos x="0" y="0"/>
                <wp:positionH relativeFrom="margin">
                  <wp:posOffset>1904684</wp:posOffset>
                </wp:positionH>
                <wp:positionV relativeFrom="paragraph">
                  <wp:posOffset>1584644</wp:posOffset>
                </wp:positionV>
                <wp:extent cx="447675" cy="133350"/>
                <wp:effectExtent l="4763" t="0" r="14287" b="14288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47675" cy="133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F8765F" id="Прямоугольник 21" o:spid="_x0000_s1026" style="position:absolute;margin-left:150pt;margin-top:124.8pt;width:35.25pt;height:10.5pt;rotation:90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" fillcolor="white [3201]" strokecolor="black [3200]" strokeweight="1pt">
                <w10:wrap anchorx="margin"/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5D6C02" wp14:editId="2A056C75">
                <wp:simplePos x="0" y="0"/>
                <wp:positionH relativeFrom="column">
                  <wp:posOffset>2120265</wp:posOffset>
                </wp:positionH>
                <wp:positionV relativeFrom="paragraph">
                  <wp:posOffset>1289685</wp:posOffset>
                </wp:positionV>
                <wp:extent cx="9525" cy="219075"/>
                <wp:effectExtent l="0" t="0" r="28575" b="28575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402C80" id="Прямая соединительная линия 20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95pt,101.55pt" to="167.7pt,1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D1E9547" wp14:editId="0951974B">
                <wp:simplePos x="0" y="0"/>
                <wp:positionH relativeFrom="column">
                  <wp:posOffset>2044065</wp:posOffset>
                </wp:positionH>
                <wp:positionV relativeFrom="paragraph">
                  <wp:posOffset>775335</wp:posOffset>
                </wp:positionV>
                <wp:extent cx="123825" cy="526261"/>
                <wp:effectExtent l="19050" t="0" r="28575" b="26670"/>
                <wp:wrapNone/>
                <wp:docPr id="19" name="Поли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526261"/>
                        </a:xfrm>
                        <a:custGeom>
                          <a:avLst/>
                          <a:gdLst>
                            <a:gd name="connsiteX0" fmla="*/ 123825 w 123825"/>
                            <a:gd name="connsiteY0" fmla="*/ 0 h 526261"/>
                            <a:gd name="connsiteX1" fmla="*/ 76200 w 123825"/>
                            <a:gd name="connsiteY1" fmla="*/ 9525 h 526261"/>
                            <a:gd name="connsiteX2" fmla="*/ 47625 w 123825"/>
                            <a:gd name="connsiteY2" fmla="*/ 38100 h 526261"/>
                            <a:gd name="connsiteX3" fmla="*/ 19050 w 123825"/>
                            <a:gd name="connsiteY3" fmla="*/ 95250 h 526261"/>
                            <a:gd name="connsiteX4" fmla="*/ 28575 w 123825"/>
                            <a:gd name="connsiteY4" fmla="*/ 142875 h 526261"/>
                            <a:gd name="connsiteX5" fmla="*/ 38100 w 123825"/>
                            <a:gd name="connsiteY5" fmla="*/ 180975 h 526261"/>
                            <a:gd name="connsiteX6" fmla="*/ 38100 w 123825"/>
                            <a:gd name="connsiteY6" fmla="*/ 276225 h 526261"/>
                            <a:gd name="connsiteX7" fmla="*/ 76200 w 123825"/>
                            <a:gd name="connsiteY7" fmla="*/ 285750 h 526261"/>
                            <a:gd name="connsiteX8" fmla="*/ 38100 w 123825"/>
                            <a:gd name="connsiteY8" fmla="*/ 295275 h 526261"/>
                            <a:gd name="connsiteX9" fmla="*/ 9525 w 123825"/>
                            <a:gd name="connsiteY9" fmla="*/ 352425 h 526261"/>
                            <a:gd name="connsiteX10" fmla="*/ 19050 w 123825"/>
                            <a:gd name="connsiteY10" fmla="*/ 381000 h 526261"/>
                            <a:gd name="connsiteX11" fmla="*/ 38100 w 123825"/>
                            <a:gd name="connsiteY11" fmla="*/ 409575 h 526261"/>
                            <a:gd name="connsiteX12" fmla="*/ 19050 w 123825"/>
                            <a:gd name="connsiteY12" fmla="*/ 438150 h 526261"/>
                            <a:gd name="connsiteX13" fmla="*/ 0 w 123825"/>
                            <a:gd name="connsiteY13" fmla="*/ 504825 h 526261"/>
                            <a:gd name="connsiteX14" fmla="*/ 95250 w 123825"/>
                            <a:gd name="connsiteY14" fmla="*/ 523875 h 52626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123825" h="526261">
                              <a:moveTo>
                                <a:pt x="123825" y="0"/>
                              </a:moveTo>
                              <a:cubicBezTo>
                                <a:pt x="107950" y="3175"/>
                                <a:pt x="90680" y="2285"/>
                                <a:pt x="76200" y="9525"/>
                              </a:cubicBezTo>
                              <a:cubicBezTo>
                                <a:pt x="64152" y="15549"/>
                                <a:pt x="56249" y="27752"/>
                                <a:pt x="47625" y="38100"/>
                              </a:cubicBezTo>
                              <a:cubicBezTo>
                                <a:pt x="27109" y="62719"/>
                                <a:pt x="28596" y="66611"/>
                                <a:pt x="19050" y="95250"/>
                              </a:cubicBezTo>
                              <a:cubicBezTo>
                                <a:pt x="22225" y="111125"/>
                                <a:pt x="19595" y="129405"/>
                                <a:pt x="28575" y="142875"/>
                              </a:cubicBezTo>
                              <a:cubicBezTo>
                                <a:pt x="52674" y="179024"/>
                                <a:pt x="80205" y="117818"/>
                                <a:pt x="38100" y="180975"/>
                              </a:cubicBezTo>
                              <a:cubicBezTo>
                                <a:pt x="30634" y="210841"/>
                                <a:pt x="16476" y="245951"/>
                                <a:pt x="38100" y="276225"/>
                              </a:cubicBezTo>
                              <a:cubicBezTo>
                                <a:pt x="45709" y="286877"/>
                                <a:pt x="63500" y="282575"/>
                                <a:pt x="76200" y="285750"/>
                              </a:cubicBezTo>
                              <a:cubicBezTo>
                                <a:pt x="63500" y="288925"/>
                                <a:pt x="48992" y="288013"/>
                                <a:pt x="38100" y="295275"/>
                              </a:cubicBezTo>
                              <a:cubicBezTo>
                                <a:pt x="22273" y="305826"/>
                                <a:pt x="14958" y="336125"/>
                                <a:pt x="9525" y="352425"/>
                              </a:cubicBezTo>
                              <a:cubicBezTo>
                                <a:pt x="12700" y="361950"/>
                                <a:pt x="14560" y="372020"/>
                                <a:pt x="19050" y="381000"/>
                              </a:cubicBezTo>
                              <a:cubicBezTo>
                                <a:pt x="24170" y="391239"/>
                                <a:pt x="38100" y="398127"/>
                                <a:pt x="38100" y="409575"/>
                              </a:cubicBezTo>
                              <a:cubicBezTo>
                                <a:pt x="38100" y="421023"/>
                                <a:pt x="24170" y="427911"/>
                                <a:pt x="19050" y="438150"/>
                              </a:cubicBezTo>
                              <a:cubicBezTo>
                                <a:pt x="12218" y="451815"/>
                                <a:pt x="3052" y="492618"/>
                                <a:pt x="0" y="504825"/>
                              </a:cubicBezTo>
                              <a:cubicBezTo>
                                <a:pt x="47067" y="536203"/>
                                <a:pt x="17127" y="523875"/>
                                <a:pt x="95250" y="523875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DE2B5D" id="Полилиния 19" o:spid="_x0000_s1026" style="position:absolute;margin-left:160.95pt;margin-top:61.05pt;width:9.75pt;height:41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3825,526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" path="m123825,c107950,3175,90680,2285,76200,9525,64152,15549,56249,27752,47625,38100,27109,62719,28596,66611,19050,95250v3175,15875,545,34155,9525,47625c52674,179024,80205,117818,38100,180975v-7466,29866,-21624,64976,,95250c45709,286877,63500,282575,76200,285750v-12700,3175,-27208,2263,-38100,9525c22273,305826,14958,336125,9525,352425v3175,9525,5035,19595,9525,28575c24170,391239,38100,398127,38100,409575v,11448,-13930,18336,-19050,28575c12218,451815,3052,492618,,504825v47067,31378,17127,19050,95250,19050e" filled="f" strokecolor="black [3200]" strokeweight=".5pt">
                <v:stroke joinstyle="miter"/>
                <v:path arrowok="t" o:connecttype="custom" o:connectlocs="123825,0;76200,9525;47625,38100;19050,95250;28575,142875;38100,180975;38100,276225;76200,285750;38100,295275;9525,352425;19050,381000;38100,409575;19050,438150;0,504825;95250,523875" o:connectangles="0,0,0,0,0,0,0,0,0,0,0,0,0,0,0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25CB33" wp14:editId="36F12AC9">
                <wp:simplePos x="0" y="0"/>
                <wp:positionH relativeFrom="column">
                  <wp:posOffset>2148840</wp:posOffset>
                </wp:positionH>
                <wp:positionV relativeFrom="paragraph">
                  <wp:posOffset>356235</wp:posOffset>
                </wp:positionV>
                <wp:extent cx="0" cy="438150"/>
                <wp:effectExtent l="0" t="0" r="19050" b="19050"/>
                <wp:wrapNone/>
                <wp:docPr id="13" name="Прямая соединительная линия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FA18DF" id="Прямая соединительная линия 13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28.05pt" to="169.2pt,6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0330E4" wp14:editId="5E778CCB">
                <wp:simplePos x="0" y="0"/>
                <wp:positionH relativeFrom="column">
                  <wp:posOffset>2752725</wp:posOffset>
                </wp:positionH>
                <wp:positionV relativeFrom="paragraph">
                  <wp:posOffset>866140</wp:posOffset>
                </wp:positionV>
                <wp:extent cx="381000" cy="0"/>
                <wp:effectExtent l="0" t="0" r="19050" b="19050"/>
                <wp:wrapNone/>
                <wp:docPr id="11" name="Прямая соединительная линия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03F789" id="Прямая соединительная линия 11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75pt,68.2pt" to="246.75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612C27" wp14:editId="49E796EE">
                <wp:simplePos x="0" y="0"/>
                <wp:positionH relativeFrom="column">
                  <wp:posOffset>2739390</wp:posOffset>
                </wp:positionH>
                <wp:positionV relativeFrom="paragraph">
                  <wp:posOffset>746760</wp:posOffset>
                </wp:positionV>
                <wp:extent cx="381000" cy="0"/>
                <wp:effectExtent l="0" t="0" r="19050" b="1905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9566AC" id="Прямая соединительная линия 10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5.7pt,58.8pt" to="245.7pt,5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495FC3B" wp14:editId="18FA401F">
                <wp:simplePos x="0" y="0"/>
                <wp:positionH relativeFrom="column">
                  <wp:posOffset>2920364</wp:posOffset>
                </wp:positionH>
                <wp:positionV relativeFrom="paragraph">
                  <wp:posOffset>346710</wp:posOffset>
                </wp:positionV>
                <wp:extent cx="0" cy="409575"/>
                <wp:effectExtent l="0" t="0" r="19050" b="28575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A9DFFC" id="Прямая соединительная линия 9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9.95pt,27.3pt" to="229.95pt,5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7AB330" wp14:editId="25390EAF">
                <wp:simplePos x="0" y="0"/>
                <wp:positionH relativeFrom="column">
                  <wp:posOffset>2148840</wp:posOffset>
                </wp:positionH>
                <wp:positionV relativeFrom="paragraph">
                  <wp:posOffset>346710</wp:posOffset>
                </wp:positionV>
                <wp:extent cx="809625" cy="0"/>
                <wp:effectExtent l="0" t="0" r="28575" b="19050"/>
                <wp:wrapNone/>
                <wp:docPr id="8" name="Прямая соединительная линия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F87C1E" id="Прямая соединительная линия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27.3pt" to="232.9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" strokecolor="black [3200]" strokeweight=".5pt">
                <v:stroke joinstyle="miter"/>
              </v:line>
            </w:pict>
          </mc:Fallback>
        </mc:AlternateContent>
      </w:r>
      <w:r>
        <w:rPr>
          <w:lang w:val="en-US"/>
        </w:rPr>
        <w:tab/>
        <w:t>R2</w:t>
      </w:r>
    </w:p>
    <w:p w:rsidR="00A17090" w:rsidRPr="00A17090" w:rsidRDefault="00A17090" w:rsidP="00A17090">
      <w:pPr>
        <w:rPr>
          <w:lang w:val="en-US"/>
        </w:rPr>
      </w:pPr>
    </w:p>
    <w:p w:rsidR="00A17090" w:rsidRPr="00A17090" w:rsidRDefault="00A17090" w:rsidP="00A17090">
      <w:pPr>
        <w:rPr>
          <w:lang w:val="en-US"/>
        </w:rPr>
      </w:pPr>
    </w:p>
    <w:p w:rsidR="00A17090" w:rsidRPr="00A17090" w:rsidRDefault="00A17090" w:rsidP="00A17090">
      <w:pPr>
        <w:tabs>
          <w:tab w:val="left" w:pos="3480"/>
          <w:tab w:val="left" w:pos="5145"/>
        </w:tabs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E1B0AB9" wp14:editId="2E7723F7">
                <wp:simplePos x="0" y="0"/>
                <wp:positionH relativeFrom="column">
                  <wp:posOffset>2939414</wp:posOffset>
                </wp:positionH>
                <wp:positionV relativeFrom="paragraph">
                  <wp:posOffset>33019</wp:posOffset>
                </wp:positionV>
                <wp:extent cx="9525" cy="1152525"/>
                <wp:effectExtent l="0" t="0" r="28575" b="28575"/>
                <wp:wrapNone/>
                <wp:docPr id="12" name="Прямая соединительная линия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152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107BFD" id="Прямая соединительная линия 12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1.45pt,2.6pt" to="232.2pt,9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" strokecolor="black [3200]" strokeweight=".5pt">
                <v:stroke joinstyle="miter"/>
              </v:line>
            </w:pict>
          </mc:Fallback>
        </mc:AlternateContent>
      </w:r>
      <w:r>
        <w:rPr>
          <w:lang w:val="en-US"/>
        </w:rPr>
        <w:tab/>
        <w:t>L</w:t>
      </w:r>
      <w:r>
        <w:rPr>
          <w:lang w:val="en-US"/>
        </w:rPr>
        <w:tab/>
        <w:t>C</w:t>
      </w:r>
    </w:p>
    <w:p w:rsidR="00A17090" w:rsidRDefault="00A17090" w:rsidP="00A17090">
      <w:pPr>
        <w:rPr>
          <w:lang w:val="en-US"/>
        </w:rPr>
      </w:pPr>
    </w:p>
    <w:p w:rsidR="00A17090" w:rsidRDefault="00A17090" w:rsidP="00A17090">
      <w:pPr>
        <w:tabs>
          <w:tab w:val="left" w:pos="2895"/>
          <w:tab w:val="left" w:pos="2940"/>
          <w:tab w:val="left" w:pos="3570"/>
        </w:tabs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 w:rsidR="00B706C8">
        <w:rPr>
          <w:lang w:val="en-US"/>
        </w:rPr>
        <w:tab/>
        <w:t>R1</w:t>
      </w:r>
      <w:bookmarkStart w:id="0" w:name="_GoBack"/>
      <w:bookmarkEnd w:id="0"/>
    </w:p>
    <w:p w:rsidR="00A17090" w:rsidRDefault="00A17090" w:rsidP="00A17090">
      <w:pPr>
        <w:tabs>
          <w:tab w:val="left" w:pos="2895"/>
          <w:tab w:val="left" w:pos="2940"/>
        </w:tabs>
        <w:rPr>
          <w:lang w:val="en-US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F06644" wp14:editId="7190000A">
                <wp:simplePos x="0" y="0"/>
                <wp:positionH relativeFrom="margin">
                  <wp:align>center</wp:align>
                </wp:positionH>
                <wp:positionV relativeFrom="paragraph">
                  <wp:posOffset>294640</wp:posOffset>
                </wp:positionV>
                <wp:extent cx="76200" cy="47625"/>
                <wp:effectExtent l="0" t="0" r="19050" b="28575"/>
                <wp:wrapNone/>
                <wp:docPr id="26" name="Блок-схема: узел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4762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6297D" id="Блок-схема: узел 26" o:spid="_x0000_s1026" type="#_x0000_t120" style="position:absolute;margin-left:0;margin-top:23.2pt;width:6pt;height:3.75pt;z-index:25168179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" fillcolor="black [3200]" strokecolor="black [1600]" strokeweight="1pt">
                <v:stroke joinstyle="miter"/>
                <w10:wrap anchorx="margin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908AB48" wp14:editId="2C9F8BD9">
                <wp:simplePos x="0" y="0"/>
                <wp:positionH relativeFrom="margin">
                  <wp:posOffset>2101215</wp:posOffset>
                </wp:positionH>
                <wp:positionV relativeFrom="paragraph">
                  <wp:posOffset>309245</wp:posOffset>
                </wp:positionV>
                <wp:extent cx="76200" cy="47625"/>
                <wp:effectExtent l="0" t="0" r="19050" b="28575"/>
                <wp:wrapNone/>
                <wp:docPr id="25" name="Блок-схема: узел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47625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7A6F6F" id="Блок-схема: узел 25" o:spid="_x0000_s1026" type="#_x0000_t120" style="position:absolute;margin-left:165.45pt;margin-top:24.35pt;width:6pt;height:3.75pt;z-index:2516797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" fillcolor="black [3200]" strokecolor="black [1600]" strokeweight="1pt">
                <v:stroke joinstyle="miter"/>
                <w10:wrap anchorx="margin"/>
              </v:shape>
            </w:pict>
          </mc:Fallback>
        </mc:AlternateContent>
      </w:r>
      <w:r>
        <w:rPr>
          <w:lang w:val="en-US"/>
        </w:rPr>
        <w:tab/>
      </w:r>
    </w:p>
    <w:p w:rsidR="00A17090" w:rsidRPr="00A17090" w:rsidRDefault="00A17090" w:rsidP="00A17090">
      <w:pPr>
        <w:rPr>
          <w:lang w:val="en-US"/>
        </w:rPr>
      </w:pPr>
    </w:p>
    <w:p w:rsidR="00A17090" w:rsidRPr="009F4C89" w:rsidRDefault="00A17090" w:rsidP="00A17090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D072F" w:rsidRPr="009F4C89" w:rsidRDefault="00A17090" w:rsidP="009F4C89">
      <w:pPr>
        <w:rPr>
          <w:rFonts w:ascii="Times New Roman" w:hAnsi="Times New Roman" w:cs="Times New Roman"/>
          <w:sz w:val="28"/>
          <w:szCs w:val="28"/>
        </w:rPr>
      </w:pPr>
      <w:r w:rsidRPr="009F4C89">
        <w:rPr>
          <w:rFonts w:ascii="Times New Roman" w:hAnsi="Times New Roman" w:cs="Times New Roman"/>
          <w:sz w:val="28"/>
          <w:szCs w:val="28"/>
        </w:rPr>
        <w:t xml:space="preserve">Вывести формулу комплексного коэффициента </w:t>
      </w:r>
      <w:proofErr w:type="gramStart"/>
      <w:r w:rsidRPr="009F4C89">
        <w:rPr>
          <w:rFonts w:ascii="Times New Roman" w:hAnsi="Times New Roman" w:cs="Times New Roman"/>
          <w:sz w:val="28"/>
          <w:szCs w:val="28"/>
        </w:rPr>
        <w:t xml:space="preserve">усиления </w:t>
      </w:r>
      <w:r w:rsidRPr="009F4C89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6" o:title=""/>
          </v:shape>
          <o:OLEObject Type="Embed" ProgID="Equation.DSMT4" ShapeID="_x0000_i1025" DrawAspect="Content" ObjectID="_1557599986" r:id="rId7"/>
        </w:object>
      </w:r>
      <w:r w:rsidRPr="009F4C89">
        <w:rPr>
          <w:rFonts w:ascii="Times New Roman" w:hAnsi="Times New Roman" w:cs="Times New Roman"/>
          <w:sz w:val="28"/>
          <w:szCs w:val="28"/>
        </w:rPr>
        <w:t xml:space="preserve"> для</w:t>
      </w:r>
      <w:proofErr w:type="gramEnd"/>
      <w:r w:rsidRPr="009F4C89">
        <w:rPr>
          <w:rFonts w:ascii="Times New Roman" w:hAnsi="Times New Roman" w:cs="Times New Roman"/>
          <w:sz w:val="28"/>
          <w:szCs w:val="28"/>
        </w:rPr>
        <w:t xml:space="preserve"> цепи </w:t>
      </w:r>
    </w:p>
    <w:p w:rsidR="00A17090" w:rsidRPr="00A17090" w:rsidRDefault="00A17090" w:rsidP="00A17090">
      <w:pPr>
        <w:ind w:firstLine="708"/>
      </w:pPr>
    </w:p>
    <w:sectPr w:rsidR="00A17090" w:rsidRPr="00A170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0B47" w:rsidRDefault="00520B47" w:rsidP="00A17090">
      <w:pPr>
        <w:spacing w:after="0" w:line="240" w:lineRule="auto"/>
      </w:pPr>
      <w:r>
        <w:separator/>
      </w:r>
    </w:p>
  </w:endnote>
  <w:endnote w:type="continuationSeparator" w:id="0">
    <w:p w:rsidR="00520B47" w:rsidRDefault="00520B47" w:rsidP="00A170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0B47" w:rsidRDefault="00520B47" w:rsidP="00A17090">
      <w:pPr>
        <w:spacing w:after="0" w:line="240" w:lineRule="auto"/>
      </w:pPr>
      <w:r>
        <w:separator/>
      </w:r>
    </w:p>
  </w:footnote>
  <w:footnote w:type="continuationSeparator" w:id="0">
    <w:p w:rsidR="00520B47" w:rsidRDefault="00520B47" w:rsidP="00A1709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4C4"/>
    <w:rsid w:val="00520B47"/>
    <w:rsid w:val="009D072F"/>
    <w:rsid w:val="009F4C89"/>
    <w:rsid w:val="00A17090"/>
    <w:rsid w:val="00B064C4"/>
    <w:rsid w:val="00B70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D6C4D4A-C4C0-4402-BC0D-1C86CF881E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170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17090"/>
  </w:style>
  <w:style w:type="paragraph" w:styleId="a5">
    <w:name w:val="footer"/>
    <w:basedOn w:val="a"/>
    <w:link w:val="a6"/>
    <w:uiPriority w:val="99"/>
    <w:unhideWhenUsed/>
    <w:rsid w:val="00A170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170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9</Words>
  <Characters>114</Characters>
  <Application>Microsoft Office Word</Application>
  <DocSecurity>0</DocSecurity>
  <Lines>1</Lines>
  <Paragraphs>1</Paragraphs>
  <ScaleCrop>false</ScaleCrop>
  <Company/>
  <LinksUpToDate>false</LinksUpToDate>
  <CharactersWithSpaces>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mourne</dc:creator>
  <cp:keywords/>
  <dc:description/>
  <cp:lastModifiedBy>frostmourne</cp:lastModifiedBy>
  <cp:revision>4</cp:revision>
  <dcterms:created xsi:type="dcterms:W3CDTF">2017-05-29T18:45:00Z</dcterms:created>
  <dcterms:modified xsi:type="dcterms:W3CDTF">2017-05-29T18:53:00Z</dcterms:modified>
</cp:coreProperties>
</file>